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10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639"/>
      </w:tblGrid>
      <w:tr w:rsidR="00F7637B">
        <w:tc>
          <w:tcPr>
            <w:tcW w:w="0" w:type="auto"/>
          </w:tcPr>
          <w:p w:rsidR="00F7637B" w:rsidRDefault="006203F8">
            <w:pPr>
              <w:pStyle w:val="a3"/>
              <w:jc w:val="center"/>
              <w:textAlignment w:val="center"/>
            </w:pPr>
            <w:r>
              <w:rPr>
                <w:rFonts w:hint="eastAsia"/>
                <w:b/>
                <w:sz w:val="32"/>
                <w:szCs w:val="32"/>
              </w:rPr>
              <w:t>新民高中機械群機械製圖實習第二章題庫</w:t>
            </w:r>
          </w:p>
        </w:tc>
      </w:tr>
    </w:tbl>
    <w:p w:rsidR="00274481" w:rsidRDefault="00274481" w:rsidP="00274481">
      <w:pPr>
        <w:jc w:val="right"/>
        <w:textAlignment w:val="center"/>
      </w:pPr>
      <w:r>
        <w:rPr>
          <w:rFonts w:hint="eastAsia"/>
        </w:rPr>
        <w:t>班級：</w:t>
      </w:r>
      <w:r>
        <w:t>_______</w:t>
      </w:r>
      <w:r>
        <w:rPr>
          <w:rFonts w:hint="eastAsia"/>
        </w:rPr>
        <w:t xml:space="preserve">　座號：</w:t>
      </w:r>
      <w:r>
        <w:t>_______</w:t>
      </w:r>
      <w:r>
        <w:rPr>
          <w:rFonts w:hint="eastAsia"/>
        </w:rPr>
        <w:t xml:space="preserve">　姓名：</w:t>
      </w:r>
      <w:r>
        <w:t>_______</w:t>
      </w:r>
      <w:r>
        <w:rPr>
          <w:rFonts w:hint="eastAsia"/>
        </w:rPr>
        <w:t xml:space="preserve">　命題老師：機械群教學研究會</w:t>
      </w:r>
    </w:p>
    <w:tbl>
      <w:tblPr>
        <w:tblW w:w="5005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"/>
        <w:gridCol w:w="388"/>
        <w:gridCol w:w="913"/>
        <w:gridCol w:w="8338"/>
      </w:tblGrid>
      <w:tr w:rsidR="00F7637B" w:rsidTr="00274481">
        <w:trPr>
          <w:gridBefore w:val="1"/>
          <w:wBefore w:w="10" w:type="dxa"/>
        </w:trPr>
        <w:tc>
          <w:tcPr>
            <w:tcW w:w="0" w:type="auto"/>
            <w:gridSpan w:val="3"/>
          </w:tcPr>
          <w:p w:rsidR="00F7637B" w:rsidRDefault="00F7637B">
            <w:pPr>
              <w:pStyle w:val="a3"/>
              <w:jc w:val="right"/>
              <w:textAlignment w:val="center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9639" w:type="dxa"/>
            <w:gridSpan w:val="4"/>
          </w:tcPr>
          <w:p w:rsidR="00F7637B" w:rsidRDefault="00524013">
            <w:pPr>
              <w:pStyle w:val="a3"/>
              <w:jc w:val="both"/>
              <w:textAlignment w:val="center"/>
            </w:pPr>
            <w:bookmarkStart w:id="0" w:name="_GoBack"/>
            <w:bookmarkEnd w:id="0"/>
            <w:r>
              <w:rPr>
                <w:b/>
              </w:rPr>
              <w:t>選擇題（共</w:t>
            </w:r>
            <w:r>
              <w:rPr>
                <w:b/>
              </w:rPr>
              <w:t xml:space="preserve">40 </w:t>
            </w:r>
            <w:r>
              <w:rPr>
                <w:b/>
              </w:rPr>
              <w:t>題，每題</w:t>
            </w:r>
            <w:r>
              <w:rPr>
                <w:b/>
              </w:rPr>
              <w:t xml:space="preserve"> 2 </w:t>
            </w:r>
            <w:r>
              <w:rPr>
                <w:b/>
              </w:rPr>
              <w:t>分，共</w:t>
            </w:r>
            <w:r>
              <w:rPr>
                <w:b/>
              </w:rPr>
              <w:t xml:space="preserve"> 80 </w:t>
            </w:r>
            <w:r>
              <w:rPr>
                <w:b/>
              </w:rPr>
              <w:t>分）</w:t>
            </w: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何種線條不是細實線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尺度界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折斷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剖面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係以細實線繪製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虛線使用於無法以目視直接看到物體的部分，此線條又稱為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折斷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零件中表面特殊處理之線型樣式，是以下列何種組合方式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細的一點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粗的一點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細的兩點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粗的兩點鏈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在圖面上對稱物體需在其對稱中心的位置上放置何種線條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一點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兩點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細虛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兩點</w:t>
            </w:r>
            <w:proofErr w:type="gramStart"/>
            <w:r>
              <w:t>粗鏈線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有關虛線交接之畫法，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圓弧為實線圓弧之延伸</w:t>
            </w:r>
            <w:r>
              <w:rPr>
                <w:noProof/>
              </w:rPr>
              <w:drawing>
                <wp:inline distT="0" distB="0" distL="0" distR="0" wp14:editId="50D07946">
                  <wp:extent cx="857250" cy="4762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三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638175" cy="67627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兩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581025" cy="561975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虛線為實線之延長</w:t>
            </w:r>
            <w:r>
              <w:rPr>
                <w:noProof/>
              </w:rPr>
              <w:drawing>
                <wp:inline distT="0" distB="0" distL="0" distR="0" wp14:editId="50D07946">
                  <wp:extent cx="657225" cy="5524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proofErr w:type="gramStart"/>
            <w:r>
              <w:t>有關上墨程序</w:t>
            </w:r>
            <w:proofErr w:type="gramEnd"/>
            <w:r>
              <w:t>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先畫弧線，再畫直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先畫細線，</w:t>
            </w:r>
            <w:proofErr w:type="gramStart"/>
            <w:r>
              <w:t>再畫粗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先畫水平、垂直直線，</w:t>
            </w:r>
            <w:proofErr w:type="gramStart"/>
            <w:r>
              <w:t>再畫斜直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先完成</w:t>
            </w:r>
            <w:proofErr w:type="gramStart"/>
            <w:r>
              <w:t>所有粗</w:t>
            </w:r>
            <w:proofErr w:type="gramEnd"/>
            <w:r>
              <w:t>線線條，再完成所有細線線條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圖面中對於中心線的使用說明，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圓形物體須放置中心線，且必須通過圓心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形狀對稱物體，在其對稱中心須繪製中心軸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輪廓中的小圓角也須繪製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中心線應伸出圖形外</w:t>
            </w:r>
            <w:r>
              <w:t>2~3mm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中文字形依寬度與高度比值之不同分成幾種</w:t>
            </w:r>
            <w:r>
              <w:t>______</w:t>
            </w:r>
            <w:r>
              <w:t>字體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2</w:t>
            </w:r>
            <w:r>
              <w:t>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3</w:t>
            </w:r>
            <w:r>
              <w:t>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4</w:t>
            </w:r>
            <w:r>
              <w:t>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5</w:t>
            </w:r>
            <w:r>
              <w:t>種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中文字書寫筆劃的粗細為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315" w:dyaOrig="615">
                <v:shape id="1ff80f05f6e84152aa16a38d5079fa33" o:spid="_x0000_i1025" style="width:15.75pt;height:30.75pt" coordsize="" o:spt="100" adj="0,,0" path="" stroked="f">
                  <v:stroke joinstyle="miter"/>
                  <v:imagedata r:id="rId10" o:title=""/>
                  <v:formulas/>
                  <v:path o:connecttype="segments"/>
                </v:shape>
                <o:OLEObject Type="Embed" ProgID="Equation.DSMT4" ShapeID="1ff80f05f6e84152aa16a38d5079fa33" DrawAspect="Content" ObjectID="_1632126862" r:id="rId11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315" w:dyaOrig="615">
                <v:shape id="d7d14521b9584f309de9c4a383a1eca8" o:spid="_x0000_i1026" style="width:15.75pt;height:30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d7d14521b9584f309de9c4a383a1eca8" DrawAspect="Content" ObjectID="_1632126863" r:id="rId13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25" w:dyaOrig="615">
                <v:shape id="1c6c9c934d82460392b5072045d0e618" o:spid="_x0000_i1027" style="width:11.25pt;height:30.75pt" coordsize="" o:spt="100" adj="0,,0" path="" stroked="f">
                  <v:stroke joinstyle="miter"/>
                  <v:imagedata r:id="rId14" o:title=""/>
                  <v:formulas/>
                  <v:path o:connecttype="segments"/>
                </v:shape>
                <o:OLEObject Type="Embed" ProgID="Equation.DSMT4" ShapeID="1c6c9c934d82460392b5072045d0e618" DrawAspect="Content" ObjectID="_1632126864" r:id="rId15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4c391b2ffd5d48cc92963bea4698d7df" o:spid="_x0000_i1028" style="width:12pt;height:30.75pt" coordsize="" o:spt="100" adj="0,,0" path="" stroked="f">
                  <v:stroke joinstyle="miter"/>
                  <v:imagedata r:id="rId16" o:title=""/>
                  <v:formulas/>
                  <v:path o:connecttype="segments"/>
                </v:shape>
                <o:OLEObject Type="Embed" ProgID="Equation.DSMT4" ShapeID="4c391b2ffd5d48cc92963bea4698d7df" DrawAspect="Content" ObjectID="_1632126865" r:id="rId17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工程</w:t>
            </w:r>
            <w:proofErr w:type="gramStart"/>
            <w:r>
              <w:t>字中寬形</w:t>
            </w:r>
            <w:proofErr w:type="gramEnd"/>
            <w:r>
              <w:t>中文字體，其</w:t>
            </w:r>
            <w:proofErr w:type="gramStart"/>
            <w:r>
              <w:t>字寬均為</w:t>
            </w:r>
            <w:proofErr w:type="gramEnd"/>
            <w:r>
              <w:t>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1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0f592fc005244f04b0c0c8927cc1dcd0" o:spid="_x0000_i1029" style="width:12pt;height:30.75pt" coordsize="" o:spt="100" adj="0,,0" path="" stroked="f">
                  <v:stroke joinstyle="miter"/>
                  <v:imagedata r:id="rId18" o:title=""/>
                  <v:formulas/>
                  <v:path o:connecttype="segments"/>
                </v:shape>
                <o:OLEObject Type="Embed" ProgID="Equation.DSMT4" ShapeID="0f592fc005244f04b0c0c8927cc1dcd0" DrawAspect="Content" ObjectID="_1632126866" r:id="rId19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9f304d695a974fed91b33cbce8eb9908" o:spid="_x0000_i1030" style="width:12pt;height:30.75pt" coordsize="" o:spt="100" adj="0,,0" path="" stroked="f">
                  <v:stroke joinstyle="miter"/>
                  <v:imagedata r:id="rId20" o:title=""/>
                  <v:formulas/>
                  <v:path o:connecttype="segments"/>
                </v:shape>
                <o:OLEObject Type="Embed" ProgID="Equation.DSMT4" ShapeID="9f304d695a974fed91b33cbce8eb9908" DrawAspect="Content" ObjectID="_1632126867" r:id="rId21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8a2dc184afb44919b1321b09de324351" o:spid="_x0000_i1031" style="width:12pt;height:30.75pt" coordsize="" o:spt="100" adj="0,,0" path="" stroked="f">
                  <v:stroke joinstyle="miter"/>
                  <v:imagedata r:id="rId22" o:title=""/>
                  <v:formulas/>
                  <v:path o:connecttype="segments"/>
                </v:shape>
                <o:OLEObject Type="Embed" ProgID="Equation.DSMT4" ShapeID="8a2dc184afb44919b1321b09de324351" DrawAspect="Content" ObjectID="_1632126868" r:id="rId23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使用</w:t>
            </w:r>
            <w:r>
              <w:t>A2</w:t>
            </w:r>
            <w:r>
              <w:t>圖紙作圖時，尺度註解中阿拉伯數字建議採用的</w:t>
            </w:r>
            <w:proofErr w:type="gramStart"/>
            <w:r>
              <w:t>最</w:t>
            </w:r>
            <w:proofErr w:type="gramEnd"/>
            <w:r>
              <w:t>小字高為</w:t>
            </w:r>
            <w:r>
              <w:t>______mm</w:t>
            </w:r>
            <w:r>
              <w:t>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2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2.5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3.5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5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規範，拉丁字母斜式字體之傾斜角度為幾度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45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50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C)60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75°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1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手繪工程圖時，字體書寫時須保持一致性，下列何者方式不恰當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使用字</w:t>
            </w:r>
            <w:proofErr w:type="gramStart"/>
            <w:r>
              <w:t>規</w:t>
            </w:r>
            <w:proofErr w:type="gramEnd"/>
            <w:r>
              <w:t>輔助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勤加練習工程字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於適當位置繪製輔助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以電腦輔助列印圖面文字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工程圖使用字體的敘述，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拉丁字母與阿拉伯數字書寫字體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斜式字體傾斜角度為</w:t>
            </w:r>
            <w:r>
              <w:t>75°</w:t>
            </w:r>
            <w:r>
              <w:t>度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拉丁字母書寫時只能以小寫字體書寫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書寫文字、註解時，以由左至右橫寫為原則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拉丁字母與阿拉伯數字書寫時，各部位的比例下列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行與行間隔約為字高</w:t>
            </w:r>
            <w:r>
              <w:t>h</w:t>
            </w:r>
            <w:r>
              <w:t>的</w:t>
            </w:r>
            <w:r>
              <w:t>4/7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字體筆劃粗細約為字高</w:t>
            </w:r>
            <w:r>
              <w:t>h</w:t>
            </w:r>
            <w:r>
              <w:t>的</w:t>
            </w:r>
            <w:r>
              <w:t>1/10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大寫字體字高約為字高</w:t>
            </w:r>
            <w:r>
              <w:t>h</w:t>
            </w:r>
            <w:r>
              <w:t>的</w:t>
            </w:r>
            <w:r>
              <w:t>5/4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proofErr w:type="gramStart"/>
            <w:r>
              <w:t>單字間的間隔</w:t>
            </w:r>
            <w:proofErr w:type="gramEnd"/>
            <w:r>
              <w:t>約為字高</w:t>
            </w:r>
            <w:r>
              <w:t>h</w:t>
            </w:r>
            <w:r>
              <w:t>的</w:t>
            </w:r>
            <w:r>
              <w:t>1/5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線條</w:t>
            </w:r>
            <w:proofErr w:type="gramStart"/>
            <w:r>
              <w:t>與字法之</w:t>
            </w:r>
            <w:proofErr w:type="gramEnd"/>
            <w:r>
              <w:t>敘述，下列何者不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中的短線，每段約為</w:t>
            </w:r>
            <w:r>
              <w:t>3mm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在線條的粗細中，若可見輪廓線係使用</w:t>
            </w:r>
            <w:r>
              <w:t>0.5mm</w:t>
            </w:r>
            <w:r>
              <w:t>，則中心線應選用</w:t>
            </w:r>
            <w:r>
              <w:t>0.18mm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以</w:t>
            </w:r>
            <w:r>
              <w:t>A3</w:t>
            </w:r>
            <w:r>
              <w:t>圖紙繪圖時，其標題</w:t>
            </w:r>
            <w:proofErr w:type="gramStart"/>
            <w:r>
              <w:t>及圖號所</w:t>
            </w:r>
            <w:proofErr w:type="gramEnd"/>
            <w:r>
              <w:t>採用的</w:t>
            </w:r>
            <w:proofErr w:type="gramStart"/>
            <w:r>
              <w:t>最</w:t>
            </w:r>
            <w:proofErr w:type="gramEnd"/>
            <w:r>
              <w:t>小字高建議為</w:t>
            </w:r>
            <w:r>
              <w:t>3.5mm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依據</w:t>
            </w:r>
            <w:r>
              <w:t xml:space="preserve">CNS </w:t>
            </w:r>
            <w:r>
              <w:t>規定，工程圖上之中文字體係採用等線體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1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書寫工程圖面文字時，應注意事項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書寫字體須工整、清晰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字體間隔、行距必須有適當大小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書寫時由左至右橫向書寫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不論紙張大小為何，</w:t>
            </w:r>
            <w:proofErr w:type="gramStart"/>
            <w:r>
              <w:t>均以</w:t>
            </w:r>
            <w:proofErr w:type="gramEnd"/>
            <w:r>
              <w:t>A2</w:t>
            </w:r>
            <w:r>
              <w:t>建議字高書寫文字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proofErr w:type="gramStart"/>
            <w:r>
              <w:t>圖面標著</w:t>
            </w:r>
            <w:proofErr w:type="gramEnd"/>
            <w:r>
              <w:t>所搭配的符號中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238125" cy="209550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4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正立方體符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5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弧線半徑符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形輪廓直徑符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542925" cy="304800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錐形</w:t>
            </w:r>
            <w:proofErr w:type="gramStart"/>
            <w:r>
              <w:t>輪廓錐度符號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表示作為參考的鄰接部分，應以何種線條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假想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不規則連續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含</w:t>
            </w:r>
            <w:proofErr w:type="gramStart"/>
            <w:r>
              <w:t>鋸齒型折彎</w:t>
            </w:r>
            <w:proofErr w:type="gramEnd"/>
            <w:r>
              <w:t>之連續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線條依粗細分為粗、中、細三級，下列何者必須以粗線表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作圖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輪廓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2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對於製圖線條之特性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工件特殊處理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可見輪廓以粗實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割面線</w:t>
            </w:r>
            <w:proofErr w:type="gramEnd"/>
            <w:r>
              <w:t>使用細虛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隱藏輪廓以中虛線表示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圖面中虛線若為實線之延伸部分時，</w:t>
            </w:r>
            <w:proofErr w:type="gramStart"/>
            <w:r>
              <w:t>起始端應作</w:t>
            </w:r>
            <w:proofErr w:type="gramEnd"/>
            <w:r>
              <w:t>何處理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留</w:t>
            </w:r>
            <w:proofErr w:type="gramStart"/>
            <w:r>
              <w:t>一</w:t>
            </w:r>
            <w:proofErr w:type="gramEnd"/>
            <w:r>
              <w:t>空隙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接續繪製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不限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加粗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儀器繪</w:t>
            </w:r>
            <w:proofErr w:type="gramStart"/>
            <w:r>
              <w:t>上墨加粗時</w:t>
            </w:r>
            <w:proofErr w:type="gramEnd"/>
            <w:r>
              <w:t>，應優先繪製何種線條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直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打底稿作圖時，應先處理何種線段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輪廓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定位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CNS</w:t>
            </w:r>
            <w:proofErr w:type="gramStart"/>
            <w:r>
              <w:t>規定斜式</w:t>
            </w:r>
            <w:proofErr w:type="gramEnd"/>
            <w:r>
              <w:t>拉丁字母書寫時之傾斜角度為何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30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45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60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75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長形中文工程字，</w:t>
            </w:r>
            <w:proofErr w:type="gramStart"/>
            <w:r>
              <w:t>其字寬為</w:t>
            </w:r>
            <w:proofErr w:type="gramEnd"/>
            <w:r>
              <w:t>字高的幾倍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225" w:dyaOrig="615">
                <v:shape id="2fb90a4894b74f0dbb60a09f877ee155" o:spid="_x0000_i1032" style="width:11.25pt;height:30.75pt" coordsize="" o:spt="100" adj="0,,0" path="" stroked="f">
                  <v:stroke joinstyle="miter"/>
                  <v:imagedata r:id="rId28" o:title=""/>
                  <v:formulas/>
                  <v:path o:connecttype="segments"/>
                </v:shape>
                <o:OLEObject Type="Embed" ProgID="Equation.DSMT4" ShapeID="2fb90a4894b74f0dbb60a09f877ee155" DrawAspect="Content" ObjectID="_1632126869" r:id="rId29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d44b0a6237bc404bb2921c6c6bddd80e" o:spid="_x0000_i1033" style="width:12pt;height:30.75pt" coordsize="" o:spt="100" adj="0,,0" path="" stroked="f">
                  <v:stroke joinstyle="miter"/>
                  <v:imagedata r:id="rId30" o:title=""/>
                  <v:formulas/>
                  <v:path o:connecttype="segments"/>
                </v:shape>
                <o:OLEObject Type="Embed" ProgID="Equation.DSMT4" ShapeID="d44b0a6237bc404bb2921c6c6bddd80e" DrawAspect="Content" ObjectID="_1632126870" r:id="rId31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e40ca61a9b6d469a9cfcf9cea5601c20" o:spid="_x0000_i1034" style="width:12pt;height:30.75pt" coordsize="" o:spt="100" adj="0,,0" path="" stroked="f">
                  <v:stroke joinstyle="miter"/>
                  <v:imagedata r:id="rId32" o:title=""/>
                  <v:formulas/>
                  <v:path o:connecttype="segments"/>
                </v:shape>
                <o:OLEObject Type="Embed" ProgID="Equation.DSMT4" ShapeID="e40ca61a9b6d469a9cfcf9cea5601c20" DrawAspect="Content" ObjectID="_1632126871" r:id="rId33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3da1f0676f5a48c68361ff7dfb6a2bef" o:spid="_x0000_i1035" style="width:12pt;height:30.75pt" coordsize="" o:spt="100" adj="0,,0" path="" stroked="f">
                  <v:stroke joinstyle="miter"/>
                  <v:imagedata r:id="rId34" o:title=""/>
                  <v:formulas/>
                  <v:path o:connecttype="segments"/>
                </v:shape>
                <o:OLEObject Type="Embed" ProgID="Equation.DSMT4" ShapeID="3da1f0676f5a48c68361ff7dfb6a2bef" DrawAspect="Content" ObjectID="_1632126872" r:id="rId35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2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工程圖中字體規範之描述，下列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工程圖中的文字書寫，以由左至右橫寫為原則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工程圖中使用之中文字，以</w:t>
            </w:r>
            <w:proofErr w:type="gramStart"/>
            <w:r>
              <w:t>等線體書寫</w:t>
            </w:r>
            <w:proofErr w:type="gramEnd"/>
            <w:r>
              <w:t>為原則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工程圖中使用之拉丁字母僅可使用小楷書寫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工程圖中的拉丁字母與阿拉伯數字，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中文</w:t>
            </w:r>
            <w:proofErr w:type="gramStart"/>
            <w:r>
              <w:t>工程字依</w:t>
            </w:r>
            <w:proofErr w:type="gramEnd"/>
            <w:r>
              <w:t>CNS</w:t>
            </w:r>
            <w:r>
              <w:t>標準，下列敘述何者錯誤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中文字採用</w:t>
            </w:r>
            <w:proofErr w:type="gramStart"/>
            <w:r>
              <w:t>等線體書寫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文字體的種類有長行、方形、寬形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C)</w:t>
            </w:r>
            <w:r>
              <w:t>長形字</w:t>
            </w:r>
            <w:proofErr w:type="gramStart"/>
            <w:r>
              <w:t>的字寬為</w:t>
            </w:r>
            <w:proofErr w:type="gramEnd"/>
            <w:r>
              <w:t>字高的</w:t>
            </w:r>
            <w:r>
              <w:object w:dxaOrig="240" w:dyaOrig="615">
                <v:shape id="94feae2160bc42d68e05e02b80f5f5d1" o:spid="_x0000_i1036" style="width:12pt;height:30.75pt" coordsize="" o:spt="100" adj="0,,0" path="" stroked="f">
                  <v:stroke joinstyle="miter"/>
                  <v:imagedata r:id="rId36" o:title=""/>
                  <v:formulas/>
                  <v:path o:connecttype="segments"/>
                </v:shape>
                <o:OLEObject Type="Embed" ProgID="Equation.DSMT4" ShapeID="94feae2160bc42d68e05e02b80f5f5d1" DrawAspect="Content" ObjectID="_1632126873" r:id="rId37"/>
              </w:objec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中文字體筆劃粗細為字高的</w:t>
            </w:r>
            <w:r>
              <w:object w:dxaOrig="315" w:dyaOrig="615">
                <v:shape id="eb7b6a62a5004338a79d43534085ad7a" o:spid="_x0000_i1037" style="width:15.75pt;height:30.75pt" coordsize="" o:spt="100" adj="0,,0" path="" stroked="f">
                  <v:stroke joinstyle="miter"/>
                  <v:imagedata r:id="rId38" o:title=""/>
                  <v:formulas/>
                  <v:path o:connecttype="segments"/>
                </v:shape>
                <o:OLEObject Type="Embed" ProgID="Equation.DSMT4" ShapeID="eb7b6a62a5004338a79d43534085ad7a" DrawAspect="Content" ObjectID="_1632126874" r:id="rId39"/>
              </w:objec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31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單</w:t>
            </w:r>
            <w:proofErr w:type="gramStart"/>
            <w:r>
              <w:t>點細鏈線</w:t>
            </w:r>
            <w:proofErr w:type="gramEnd"/>
            <w:r>
              <w:t>不可用來表示何種狀態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對稱中心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表面特殊處理範圍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2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圖面中</w:t>
            </w:r>
            <w:proofErr w:type="gramStart"/>
            <w:r>
              <w:t>因圓角而</w:t>
            </w:r>
            <w:proofErr w:type="gramEnd"/>
            <w:r>
              <w:t>消失的稜線應以何種線條繪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細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心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3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當弧線與直線相連接時，其作圖順序應為何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先畫直線，再畫弧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先畫弧線，再畫直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以曲線</w:t>
            </w:r>
            <w:proofErr w:type="gramStart"/>
            <w:r>
              <w:t>規</w:t>
            </w:r>
            <w:proofErr w:type="gramEnd"/>
            <w:r>
              <w:t>彎曲連接後一筆完成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以上皆可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4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英文工程字，常用字體形式有幾種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1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2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3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無規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5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繪製齒輪</w:t>
            </w:r>
            <w:proofErr w:type="gramStart"/>
            <w:r>
              <w:t>的節圓直徑</w:t>
            </w:r>
            <w:proofErr w:type="gramEnd"/>
            <w:r>
              <w:t>時，應以何種線條表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一點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折斷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6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機械製圖時，下列有關圖框與圖框線之敘述，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圖框線為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圖框線可當尺度界線使用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圖框線可當輪廓線使用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當視圖尺度太</w:t>
            </w:r>
            <w:proofErr w:type="gramStart"/>
            <w:r>
              <w:t>多時，</w:t>
            </w:r>
            <w:proofErr w:type="gramEnd"/>
            <w:r>
              <w:t>視圖可畫到圖框外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7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38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以細實線繪製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lastRenderedPageBreak/>
              <w:t>39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的規定，虛線應用於下列何種線條之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尺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  <w:tr w:rsidR="00F7637B" w:rsidTr="00274481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F7637B" w:rsidRDefault="00524013">
            <w:pPr>
              <w:pStyle w:val="a3"/>
              <w:textAlignment w:val="center"/>
            </w:pPr>
            <w:r>
              <w:t>40.</w:t>
            </w:r>
          </w:p>
        </w:tc>
        <w:tc>
          <w:tcPr>
            <w:tcW w:w="912" w:type="dxa"/>
          </w:tcPr>
          <w:p w:rsidR="00F7637B" w:rsidRDefault="00524013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F7637B" w:rsidRDefault="00524013">
            <w:pPr>
              <w:pStyle w:val="a3"/>
              <w:jc w:val="both"/>
              <w:textAlignment w:val="center"/>
            </w:pPr>
            <w:r>
              <w:t>繪圖時以中心線表示機件的對稱中心、圓柱中心、孔的中心等，一般使用何種線條繪製？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A)</w:t>
            </w:r>
            <w:r>
              <w:t>細鏈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C)</w:t>
            </w:r>
            <w:r>
              <w:t>粗實線</w:t>
            </w:r>
          </w:p>
          <w:p w:rsidR="00F7637B" w:rsidRDefault="00524013">
            <w:pPr>
              <w:pStyle w:val="a3"/>
              <w:jc w:val="both"/>
              <w:textAlignment w:val="center"/>
            </w:pPr>
            <w:r>
              <w:t>(D)</w:t>
            </w:r>
            <w:r>
              <w:t>虛線</w:t>
            </w:r>
          </w:p>
          <w:p w:rsidR="00F7637B" w:rsidRDefault="00F7637B">
            <w:pPr>
              <w:pStyle w:val="a3"/>
              <w:spacing w:line="120" w:lineRule="auto"/>
            </w:pPr>
          </w:p>
        </w:tc>
      </w:tr>
    </w:tbl>
    <w:p w:rsidR="00524013" w:rsidRDefault="00524013"/>
    <w:sectPr w:rsidR="00524013">
      <w:headerReference w:type="default" r:id="rId40"/>
      <w:footerReference w:type="default" r:id="rId41"/>
      <w:pgSz w:w="11907" w:h="16840"/>
      <w:pgMar w:top="1134" w:right="1134" w:bottom="1134" w:left="1134" w:header="567" w:footer="567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7F17" w:rsidRDefault="001E7F17">
      <w:r>
        <w:separator/>
      </w:r>
    </w:p>
  </w:endnote>
  <w:endnote w:type="continuationSeparator" w:id="0">
    <w:p w:rsidR="001E7F17" w:rsidRDefault="001E7F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F7637B">
      <w:tc>
        <w:tcPr>
          <w:tcW w:w="1650" w:type="pct"/>
        </w:tcPr>
        <w:p w:rsidR="00164C17" w:rsidRDefault="001E7F17">
          <w:pPr>
            <w:pStyle w:val="a3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center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right"/>
          </w:pPr>
        </w:p>
      </w:tc>
    </w:tr>
  </w:tbl>
  <w:p w:rsidR="00164C17" w:rsidRDefault="001E7F1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7F17" w:rsidRDefault="001E7F17">
      <w:r>
        <w:separator/>
      </w:r>
    </w:p>
  </w:footnote>
  <w:footnote w:type="continuationSeparator" w:id="0">
    <w:p w:rsidR="001E7F17" w:rsidRDefault="001E7F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F7637B">
      <w:tc>
        <w:tcPr>
          <w:tcW w:w="1650" w:type="pct"/>
        </w:tcPr>
        <w:p w:rsidR="00164C17" w:rsidRDefault="001E7F17">
          <w:pPr>
            <w:pStyle w:val="a3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center"/>
          </w:pPr>
        </w:p>
      </w:tc>
      <w:tc>
        <w:tcPr>
          <w:tcW w:w="1650" w:type="pct"/>
        </w:tcPr>
        <w:p w:rsidR="00F7637B" w:rsidRDefault="00F7637B">
          <w:pPr>
            <w:pStyle w:val="a3"/>
            <w:jc w:val="right"/>
          </w:pPr>
        </w:p>
      </w:tc>
    </w:tr>
  </w:tbl>
  <w:p w:rsidR="00164C17" w:rsidRDefault="001E7F17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37B"/>
    <w:rsid w:val="001E7F17"/>
    <w:rsid w:val="00274481"/>
    <w:rsid w:val="00524013"/>
    <w:rsid w:val="006203F8"/>
    <w:rsid w:val="00F76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224914C-2510-4B2D-8C03-205727C55B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/>
  <w:style w:type="paragraph" w:styleId="a4">
    <w:name w:val="header"/>
    <w:basedOn w:val="a"/>
    <w:link w:val="a5"/>
    <w:uiPriority w:val="99"/>
    <w:unhideWhenUsed/>
    <w:rsid w:val="0027448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5">
    <w:name w:val="頁首 字元"/>
    <w:basedOn w:val="a0"/>
    <w:link w:val="a4"/>
    <w:uiPriority w:val="99"/>
    <w:rsid w:val="00274481"/>
    <w:rPr>
      <w:sz w:val="20"/>
    </w:rPr>
  </w:style>
  <w:style w:type="paragraph" w:styleId="a6">
    <w:name w:val="footer"/>
    <w:basedOn w:val="a"/>
    <w:link w:val="a7"/>
    <w:uiPriority w:val="99"/>
    <w:unhideWhenUsed/>
    <w:rsid w:val="0027448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尾 字元"/>
    <w:basedOn w:val="a0"/>
    <w:link w:val="a6"/>
    <w:uiPriority w:val="99"/>
    <w:rsid w:val="00274481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21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43</Words>
  <Characters>3099</Characters>
  <Application>Microsoft Office Word</Application>
  <DocSecurity>0</DocSecurity>
  <Lines>25</Lines>
  <Paragraphs>7</Paragraphs>
  <ScaleCrop>false</ScaleCrop>
  <Company/>
  <LinksUpToDate>false</LinksUpToDate>
  <CharactersWithSpaces>3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陳清地</dc:creator>
  <cp:lastModifiedBy>陳清地</cp:lastModifiedBy>
  <cp:revision>3</cp:revision>
  <dcterms:created xsi:type="dcterms:W3CDTF">2019-09-26T08:53:00Z</dcterms:created>
  <dcterms:modified xsi:type="dcterms:W3CDTF">2019-10-09T03:48:00Z</dcterms:modified>
</cp:coreProperties>
</file>